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C43490" w:rsidRDefault="00C43490" w:rsidP="00C43490">
      <w:pPr>
        <w:tabs>
          <w:tab w:val="left" w:pos="720"/>
          <w:tab w:val="left" w:pos="432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-685800</wp:posOffset>
                </wp:positionV>
                <wp:extent cx="3200400" cy="342900"/>
                <wp:effectExtent l="0" t="0" r="0" b="127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3490" w:rsidRDefault="00C43490">
                            <w:r>
                              <w:t>Name: 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225pt;margin-top:-53.95pt;width:252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" filled="f" stroked="f">
                <v:textbox>
                  <w:txbxContent>
                    <w:p w:rsidR="00C43490" w:rsidRDefault="00C43490">
                      <w:r>
                        <w:t>Name: _______________________________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-800100</wp:posOffset>
                </wp:positionV>
                <wp:extent cx="3314700" cy="685800"/>
                <wp:effectExtent l="0" t="0" r="0" b="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147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3490" w:rsidRPr="00C43490" w:rsidRDefault="00C4349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43490">
                              <w:rPr>
                                <w:b/>
                                <w:sz w:val="28"/>
                                <w:szCs w:val="28"/>
                              </w:rPr>
                              <w:t>8</w:t>
                            </w:r>
                            <w:r w:rsidRPr="00C43490">
                              <w:rPr>
                                <w:b/>
                                <w:sz w:val="28"/>
                                <w:szCs w:val="28"/>
                                <w:vertAlign w:val="superscript"/>
                              </w:rPr>
                              <w:t>th</w:t>
                            </w:r>
                            <w:r w:rsidRPr="00C43490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Grade Pre-Algebra</w:t>
                            </w:r>
                          </w:p>
                          <w:p w:rsidR="00C43490" w:rsidRPr="00C43490" w:rsidRDefault="00C4349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43490">
                              <w:rPr>
                                <w:b/>
                                <w:sz w:val="28"/>
                                <w:szCs w:val="28"/>
                              </w:rPr>
                              <w:t>Test 2 Study Guide</w:t>
                            </w:r>
                          </w:p>
                          <w:p w:rsidR="00C43490" w:rsidRPr="00C43490" w:rsidRDefault="00C4349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43490">
                              <w:rPr>
                                <w:b/>
                                <w:sz w:val="28"/>
                                <w:szCs w:val="28"/>
                              </w:rPr>
                              <w:t>Pythagorean Theorem &amp; Equation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-53.95pt;margin-top:-62.95pt;width:261pt;height:5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" filled="f" stroked="f">
                <v:textbox>
                  <w:txbxContent>
                    <w:p w:rsidR="00C43490" w:rsidRPr="00C43490" w:rsidRDefault="00C4349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C43490">
                        <w:rPr>
                          <w:b/>
                          <w:sz w:val="28"/>
                          <w:szCs w:val="28"/>
                        </w:rPr>
                        <w:t>8</w:t>
                      </w:r>
                      <w:r w:rsidRPr="00C43490">
                        <w:rPr>
                          <w:b/>
                          <w:sz w:val="28"/>
                          <w:szCs w:val="28"/>
                          <w:vertAlign w:val="superscript"/>
                        </w:rPr>
                        <w:t>th</w:t>
                      </w:r>
                      <w:r w:rsidRPr="00C43490">
                        <w:rPr>
                          <w:b/>
                          <w:sz w:val="28"/>
                          <w:szCs w:val="28"/>
                        </w:rPr>
                        <w:t xml:space="preserve"> Grade Pre-Algebra</w:t>
                      </w:r>
                    </w:p>
                    <w:p w:rsidR="00C43490" w:rsidRPr="00C43490" w:rsidRDefault="00C4349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C43490">
                        <w:rPr>
                          <w:b/>
                          <w:sz w:val="28"/>
                          <w:szCs w:val="28"/>
                        </w:rPr>
                        <w:t>Test 2 Study Guide</w:t>
                      </w:r>
                    </w:p>
                    <w:p w:rsidR="00C43490" w:rsidRPr="00C43490" w:rsidRDefault="00C4349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C43490">
                        <w:rPr>
                          <w:b/>
                          <w:sz w:val="28"/>
                          <w:szCs w:val="28"/>
                        </w:rPr>
                        <w:t>Pythagorean Theorem &amp; Equation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</w:rPr>
        <w:t xml:space="preserve">I can use the Pythagorean </w:t>
      </w:r>
      <w:proofErr w:type="gramStart"/>
      <w:r>
        <w:rPr>
          <w:b/>
        </w:rPr>
        <w:t>Theorem</w:t>
      </w:r>
      <w:proofErr w:type="gramEnd"/>
      <w:r>
        <w:rPr>
          <w:b/>
        </w:rPr>
        <w:t xml:space="preserve"> to solve contextual problems</w:t>
      </w:r>
    </w:p>
    <w:p w:rsidR="00C43490" w:rsidRDefault="00C43490" w:rsidP="00C43490">
      <w:pPr>
        <w:tabs>
          <w:tab w:val="left" w:pos="720"/>
          <w:tab w:val="left" w:pos="4320"/>
        </w:tabs>
        <w:jc w:val="center"/>
        <w:rPr>
          <w:b/>
        </w:rPr>
      </w:pPr>
      <w:r>
        <w:rPr>
          <w:b/>
        </w:rPr>
        <w:t>(7 problems on test)</w:t>
      </w:r>
    </w:p>
    <w:p w:rsidR="00C43490" w:rsidRDefault="00C43490" w:rsidP="00C43490">
      <w:pPr>
        <w:tabs>
          <w:tab w:val="left" w:pos="720"/>
          <w:tab w:val="left" w:pos="4320"/>
        </w:tabs>
      </w:pPr>
    </w:p>
    <w:p w:rsidR="00C43490" w:rsidRDefault="00C43490" w:rsidP="00C43490">
      <w:pPr>
        <w:tabs>
          <w:tab w:val="left" w:pos="720"/>
          <w:tab w:val="left" w:pos="4320"/>
        </w:tabs>
      </w:pPr>
      <w:r>
        <w:t>[1]</w:t>
      </w:r>
      <w:r>
        <w:tab/>
        <w:t xml:space="preserve">Use the Pythagorean </w:t>
      </w:r>
      <w:proofErr w:type="gramStart"/>
      <w:r>
        <w:t>Theorem</w:t>
      </w:r>
      <w:proofErr w:type="gramEnd"/>
      <w:r>
        <w:t xml:space="preserve"> to determine whether a triangle with sides of the </w:t>
      </w:r>
    </w:p>
    <w:p w:rsidR="00C43490" w:rsidRDefault="00C43490" w:rsidP="00C43490">
      <w:pPr>
        <w:tabs>
          <w:tab w:val="left" w:pos="720"/>
          <w:tab w:val="left" w:pos="4320"/>
        </w:tabs>
      </w:pPr>
      <w:proofErr w:type="gramStart"/>
      <w:r>
        <w:t>given</w:t>
      </w:r>
      <w:proofErr w:type="gramEnd"/>
      <w:r>
        <w:t xml:space="preserve"> lengths form a right triangle.   </w:t>
      </w:r>
      <w:r w:rsidRPr="00887CD6">
        <w:rPr>
          <w:b/>
        </w:rPr>
        <w:t>Justify your response.</w:t>
      </w:r>
    </w:p>
    <w:p w:rsidR="00C43490" w:rsidRDefault="00C43490" w:rsidP="00C43490">
      <w:pPr>
        <w:tabs>
          <w:tab w:val="left" w:pos="720"/>
          <w:tab w:val="left" w:pos="4320"/>
        </w:tabs>
      </w:pPr>
      <w:r>
        <w:tab/>
        <w:t xml:space="preserve">                               </w:t>
      </w:r>
      <w:proofErr w:type="gramStart"/>
      <w:r>
        <w:t xml:space="preserve">39 </w:t>
      </w:r>
      <w:proofErr w:type="spellStart"/>
      <w:r>
        <w:t>ft</w:t>
      </w:r>
      <w:proofErr w:type="spellEnd"/>
      <w:r>
        <w:t xml:space="preserve">; 208 </w:t>
      </w:r>
      <w:proofErr w:type="spellStart"/>
      <w:r>
        <w:t>ft</w:t>
      </w:r>
      <w:proofErr w:type="spellEnd"/>
      <w:r>
        <w:t>; 209 ft.</w:t>
      </w:r>
      <w:proofErr w:type="gramEnd"/>
    </w:p>
    <w:p w:rsidR="00C43490" w:rsidRDefault="00C43490" w:rsidP="00C43490">
      <w:pPr>
        <w:tabs>
          <w:tab w:val="left" w:pos="720"/>
          <w:tab w:val="left" w:pos="4320"/>
        </w:tabs>
      </w:pPr>
    </w:p>
    <w:p w:rsidR="00C43490" w:rsidRDefault="00C43490" w:rsidP="00C43490">
      <w:pPr>
        <w:tabs>
          <w:tab w:val="left" w:pos="720"/>
          <w:tab w:val="left" w:pos="4320"/>
        </w:tabs>
      </w:pPr>
    </w:p>
    <w:p w:rsidR="00C43490" w:rsidRDefault="00C43490" w:rsidP="00C43490">
      <w:pPr>
        <w:tabs>
          <w:tab w:val="left" w:pos="720"/>
          <w:tab w:val="left" w:pos="4320"/>
        </w:tabs>
      </w:pPr>
    </w:p>
    <w:p w:rsidR="00C43490" w:rsidRDefault="00C43490" w:rsidP="00C43490">
      <w:pPr>
        <w:tabs>
          <w:tab w:val="left" w:pos="720"/>
          <w:tab w:val="left" w:pos="4320"/>
        </w:tabs>
      </w:pPr>
    </w:p>
    <w:p w:rsidR="00C43490" w:rsidRDefault="00C43490" w:rsidP="00C43490">
      <w:pPr>
        <w:tabs>
          <w:tab w:val="left" w:pos="720"/>
          <w:tab w:val="left" w:pos="4320"/>
        </w:tabs>
      </w:pPr>
      <w:r>
        <w:t>[2]</w:t>
      </w:r>
      <w:r>
        <w:tab/>
        <w:t xml:space="preserve">Use the Pythagorean </w:t>
      </w:r>
      <w:proofErr w:type="gramStart"/>
      <w:r>
        <w:t>Theorem</w:t>
      </w:r>
      <w:proofErr w:type="gramEnd"/>
      <w:r>
        <w:t xml:space="preserve"> to find the missing measure for the right triangle. Round your answer to the nearest tenth if necessary.</w:t>
      </w:r>
    </w:p>
    <w:p w:rsidR="00C43490" w:rsidRDefault="00C43490" w:rsidP="00C43490">
      <w:pPr>
        <w:tabs>
          <w:tab w:val="left" w:pos="720"/>
          <w:tab w:val="left" w:pos="4320"/>
        </w:tabs>
      </w:pPr>
    </w:p>
    <w:p w:rsidR="00C43490" w:rsidRDefault="00C43490" w:rsidP="00C43490">
      <w:pPr>
        <w:tabs>
          <w:tab w:val="left" w:pos="720"/>
          <w:tab w:val="left" w:pos="4320"/>
        </w:tabs>
        <w:jc w:val="center"/>
      </w:pPr>
      <w:proofErr w:type="gramStart"/>
      <w:r>
        <w:t>a</w:t>
      </w:r>
      <w:proofErr w:type="gramEnd"/>
      <w:r>
        <w:t xml:space="preserve"> = 24 </w:t>
      </w:r>
      <w:proofErr w:type="spellStart"/>
      <w:r>
        <w:t>ft</w:t>
      </w:r>
      <w:proofErr w:type="spellEnd"/>
      <w:r>
        <w:t xml:space="preserve">;        c = 34 </w:t>
      </w:r>
      <w:proofErr w:type="spellStart"/>
      <w:r>
        <w:t>ft</w:t>
      </w:r>
      <w:proofErr w:type="spellEnd"/>
      <w:r>
        <w:t>;          b = __________</w:t>
      </w:r>
    </w:p>
    <w:p w:rsidR="00C43490" w:rsidRPr="005F1A3D" w:rsidRDefault="00C43490" w:rsidP="00C43490">
      <w:pPr>
        <w:tabs>
          <w:tab w:val="left" w:pos="720"/>
          <w:tab w:val="left" w:pos="4320"/>
        </w:tabs>
      </w:pPr>
    </w:p>
    <w:p w:rsidR="00C43490" w:rsidRDefault="00C43490" w:rsidP="00C43490">
      <w:pPr>
        <w:tabs>
          <w:tab w:val="left" w:pos="720"/>
          <w:tab w:val="left" w:pos="4320"/>
        </w:tabs>
        <w:rPr>
          <w:b/>
        </w:rPr>
      </w:pPr>
    </w:p>
    <w:p w:rsidR="00C43490" w:rsidRDefault="00C43490" w:rsidP="00C43490">
      <w:pPr>
        <w:tabs>
          <w:tab w:val="left" w:pos="720"/>
          <w:tab w:val="left" w:pos="4320"/>
        </w:tabs>
        <w:rPr>
          <w:b/>
        </w:rPr>
      </w:pPr>
    </w:p>
    <w:p w:rsidR="00C43490" w:rsidRDefault="00C43490" w:rsidP="00C43490">
      <w:pPr>
        <w:tabs>
          <w:tab w:val="left" w:pos="720"/>
          <w:tab w:val="left" w:pos="4320"/>
        </w:tabs>
        <w:rPr>
          <w:b/>
        </w:rPr>
      </w:pPr>
    </w:p>
    <w:p w:rsidR="00C43490" w:rsidRPr="00401743" w:rsidRDefault="00C43490" w:rsidP="00C43490">
      <w:pPr>
        <w:tabs>
          <w:tab w:val="left" w:pos="720"/>
          <w:tab w:val="left" w:pos="4320"/>
        </w:tabs>
        <w:rPr>
          <w:color w:val="000000"/>
        </w:rPr>
      </w:pPr>
      <w:r>
        <w:rPr>
          <w:color w:val="000000"/>
        </w:rPr>
        <w:t>[3</w:t>
      </w:r>
      <w:proofErr w:type="gramStart"/>
      <w:r w:rsidRPr="00401743">
        <w:rPr>
          <w:color w:val="000000"/>
        </w:rPr>
        <w:t>]  Trevor's</w:t>
      </w:r>
      <w:proofErr w:type="gramEnd"/>
      <w:r w:rsidRPr="00401743">
        <w:rPr>
          <w:color w:val="000000"/>
        </w:rPr>
        <w:t xml:space="preserve"> rectangular bedroom is 15 feet by 8 feet. What is the diagonal distance from one corner to the opposite corner?</w:t>
      </w:r>
    </w:p>
    <w:p w:rsidR="00C43490" w:rsidRDefault="00C43490" w:rsidP="00C43490">
      <w:pPr>
        <w:tabs>
          <w:tab w:val="left" w:pos="720"/>
          <w:tab w:val="left" w:pos="4320"/>
        </w:tabs>
        <w:rPr>
          <w:rFonts w:ascii="Verdana" w:hAnsi="Verdana" w:cs="Arial"/>
          <w:color w:val="000000"/>
        </w:rPr>
      </w:pPr>
    </w:p>
    <w:p w:rsidR="00C43490" w:rsidRDefault="00C43490" w:rsidP="00C43490">
      <w:pPr>
        <w:tabs>
          <w:tab w:val="left" w:pos="720"/>
          <w:tab w:val="left" w:pos="4320"/>
        </w:tabs>
        <w:rPr>
          <w:rFonts w:ascii="Verdana" w:hAnsi="Verdana" w:cs="Arial"/>
          <w:color w:val="000000"/>
        </w:rPr>
      </w:pPr>
    </w:p>
    <w:p w:rsidR="00C43490" w:rsidRDefault="00C43490" w:rsidP="00C43490">
      <w:pPr>
        <w:tabs>
          <w:tab w:val="left" w:pos="720"/>
          <w:tab w:val="left" w:pos="4320"/>
        </w:tabs>
        <w:rPr>
          <w:rFonts w:ascii="Verdana" w:hAnsi="Verdana" w:cs="Arial"/>
          <w:color w:val="000000"/>
        </w:rPr>
      </w:pPr>
    </w:p>
    <w:p w:rsidR="00C43490" w:rsidRDefault="00C43490" w:rsidP="00C43490">
      <w:pPr>
        <w:tabs>
          <w:tab w:val="left" w:pos="720"/>
          <w:tab w:val="left" w:pos="4320"/>
        </w:tabs>
        <w:rPr>
          <w:rFonts w:ascii="Verdana" w:hAnsi="Verdana" w:cs="Arial"/>
          <w:color w:val="000000"/>
        </w:rPr>
      </w:pPr>
    </w:p>
    <w:p w:rsidR="00C43490" w:rsidRPr="00401743" w:rsidRDefault="00C43490" w:rsidP="00C43490">
      <w:pPr>
        <w:tabs>
          <w:tab w:val="left" w:pos="720"/>
          <w:tab w:val="left" w:pos="4320"/>
        </w:tabs>
        <w:rPr>
          <w:color w:val="000000"/>
        </w:rPr>
      </w:pPr>
      <w:r>
        <w:rPr>
          <w:color w:val="000000"/>
        </w:rPr>
        <w:t>[4</w:t>
      </w:r>
      <w:proofErr w:type="gramStart"/>
      <w:r w:rsidRPr="00401743">
        <w:rPr>
          <w:color w:val="000000"/>
        </w:rPr>
        <w:t>]  Kenton</w:t>
      </w:r>
      <w:proofErr w:type="gramEnd"/>
      <w:r w:rsidRPr="00401743">
        <w:rPr>
          <w:color w:val="000000"/>
        </w:rPr>
        <w:t xml:space="preserve"> just went down the slide at the playground. He walks 6 feet to get from the end of the slide back to the ladder. Then he climbs 8 feet to the top of the slide again. How long i</w:t>
      </w:r>
      <w:r>
        <w:rPr>
          <w:color w:val="000000"/>
        </w:rPr>
        <w:t>s</w:t>
      </w:r>
      <w:r w:rsidRPr="00401743">
        <w:rPr>
          <w:color w:val="000000"/>
        </w:rPr>
        <w:t xml:space="preserve"> the slide?</w:t>
      </w:r>
    </w:p>
    <w:p w:rsidR="00C43490" w:rsidRDefault="00C43490" w:rsidP="00C43490">
      <w:pPr>
        <w:tabs>
          <w:tab w:val="left" w:pos="720"/>
          <w:tab w:val="left" w:pos="4320"/>
        </w:tabs>
        <w:rPr>
          <w:rFonts w:ascii="Verdana" w:hAnsi="Verdana" w:cs="Arial"/>
          <w:color w:val="000000"/>
        </w:rPr>
      </w:pPr>
    </w:p>
    <w:p w:rsidR="00C43490" w:rsidRDefault="00C43490" w:rsidP="00C43490">
      <w:pPr>
        <w:tabs>
          <w:tab w:val="left" w:pos="720"/>
          <w:tab w:val="left" w:pos="4320"/>
        </w:tabs>
        <w:rPr>
          <w:rFonts w:ascii="Verdana" w:hAnsi="Verdana" w:cs="Arial"/>
          <w:color w:val="000000"/>
        </w:rPr>
      </w:pPr>
    </w:p>
    <w:p w:rsidR="00C43490" w:rsidRDefault="00C43490" w:rsidP="00C43490">
      <w:pPr>
        <w:tabs>
          <w:tab w:val="left" w:pos="720"/>
          <w:tab w:val="left" w:pos="4320"/>
        </w:tabs>
        <w:rPr>
          <w:rFonts w:ascii="Verdana" w:hAnsi="Verdana" w:cs="Arial"/>
          <w:color w:val="000000"/>
        </w:rPr>
      </w:pPr>
    </w:p>
    <w:p w:rsidR="00C43490" w:rsidRDefault="00C43490" w:rsidP="00C43490">
      <w:pPr>
        <w:tabs>
          <w:tab w:val="left" w:pos="720"/>
          <w:tab w:val="left" w:pos="4320"/>
        </w:tabs>
      </w:pPr>
    </w:p>
    <w:p w:rsidR="00C43490" w:rsidRPr="00F779E5" w:rsidRDefault="00C43490" w:rsidP="00C43490">
      <w:pPr>
        <w:spacing w:after="240"/>
      </w:pPr>
      <w:r w:rsidRPr="00F779E5">
        <w:t>[</w:t>
      </w:r>
      <w:r>
        <w:t>5</w:t>
      </w:r>
      <w:r w:rsidRPr="00F779E5">
        <w:t>] Raymond was riding a zip-cable from the top of a viewing post. The cable is 65 yards long. The viewing post is 52 yards high and forms a right angle with the ground, as shown in the picture below.</w:t>
      </w:r>
      <w:r>
        <w:t xml:space="preserve">  </w:t>
      </w:r>
      <w:r w:rsidRPr="00F779E5">
        <w:t>Given this information, how far is the bottom of the cable from the ba</w:t>
      </w:r>
      <w:r w:rsidRPr="00F779E5">
        <w:rPr>
          <w:sz w:val="20"/>
          <w:szCs w:val="20"/>
        </w:rPr>
        <w:t xml:space="preserve">se </w:t>
      </w:r>
      <w:r w:rsidRPr="00F779E5">
        <w:t>of the viewing post?</w:t>
      </w:r>
    </w:p>
    <w:p w:rsidR="00C43490" w:rsidRDefault="00C4349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5CDB70" wp14:editId="3A5B252A">
                <wp:simplePos x="0" y="0"/>
                <wp:positionH relativeFrom="column">
                  <wp:posOffset>0</wp:posOffset>
                </wp:positionH>
                <wp:positionV relativeFrom="paragraph">
                  <wp:posOffset>45085</wp:posOffset>
                </wp:positionV>
                <wp:extent cx="2971800" cy="2286000"/>
                <wp:effectExtent l="0" t="0" r="0" b="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3490" w:rsidRDefault="00C4349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3DCAB5" wp14:editId="2A965B72">
                                  <wp:extent cx="2019300" cy="1917700"/>
                                  <wp:effectExtent l="0" t="0" r="12700" b="12700"/>
                                  <wp:docPr id="1" name="Picture 10" descr="https://www52.studyisland.com/pics/118099cable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 descr="https://www52.studyisland.com/pics/118099cable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9300" cy="1917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0;margin-top:3.55pt;width:234pt;height:18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" filled="f" stroked="f">
                <v:textbox>
                  <w:txbxContent>
                    <w:p w:rsidR="00C43490" w:rsidRDefault="00C43490">
                      <w:r>
                        <w:rPr>
                          <w:noProof/>
                        </w:rPr>
                        <w:drawing>
                          <wp:inline distT="0" distB="0" distL="0" distR="0" wp14:anchorId="313DCAB5" wp14:editId="2A965B72">
                            <wp:extent cx="2019300" cy="1917700"/>
                            <wp:effectExtent l="0" t="0" r="12700" b="12700"/>
                            <wp:docPr id="1" name="Picture 10" descr="https://www52.studyisland.com/pics/118099cable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 descr="https://www52.studyisland.com/pics/118099cable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9300" cy="1917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43490" w:rsidRPr="00C43490" w:rsidRDefault="00C43490" w:rsidP="00C43490"/>
    <w:p w:rsidR="00C43490" w:rsidRPr="00C43490" w:rsidRDefault="00C43490" w:rsidP="00C43490"/>
    <w:p w:rsidR="00C43490" w:rsidRPr="00C43490" w:rsidRDefault="00C43490" w:rsidP="00C43490"/>
    <w:p w:rsidR="00C43490" w:rsidRPr="00C43490" w:rsidRDefault="00C43490" w:rsidP="00C43490"/>
    <w:p w:rsidR="00C43490" w:rsidRPr="00C43490" w:rsidRDefault="00C43490" w:rsidP="00C43490"/>
    <w:p w:rsidR="00C43490" w:rsidRPr="00C43490" w:rsidRDefault="00C43490" w:rsidP="00C43490"/>
    <w:p w:rsidR="00C43490" w:rsidRPr="00C43490" w:rsidRDefault="00C43490" w:rsidP="00C43490"/>
    <w:p w:rsidR="00C43490" w:rsidRDefault="00C43490" w:rsidP="00C43490"/>
    <w:p w:rsidR="00391243" w:rsidRDefault="00391243" w:rsidP="00C43490">
      <w:pPr>
        <w:ind w:firstLine="720"/>
      </w:pPr>
    </w:p>
    <w:p w:rsidR="00C43490" w:rsidRDefault="00C43490" w:rsidP="00C43490">
      <w:pPr>
        <w:ind w:firstLine="720"/>
        <w:jc w:val="center"/>
        <w:rPr>
          <w:b/>
        </w:rPr>
      </w:pPr>
      <w:r>
        <w:rPr>
          <w:b/>
        </w:rPr>
        <w:lastRenderedPageBreak/>
        <w:t xml:space="preserve">I can solve equations, including those with many solutions and no solutions.  </w:t>
      </w:r>
    </w:p>
    <w:p w:rsidR="00C43490" w:rsidRDefault="00C43490" w:rsidP="00C43490">
      <w:pPr>
        <w:ind w:firstLine="720"/>
        <w:rPr>
          <w:b/>
        </w:rPr>
      </w:pPr>
    </w:p>
    <w:p w:rsidR="00C43490" w:rsidRDefault="00C43490" w:rsidP="00C43490">
      <w:r>
        <w:t xml:space="preserve">6.     What is the solution for </w:t>
      </w:r>
      <w:proofErr w:type="gramStart"/>
      <w:r w:rsidRPr="000C44A5">
        <w:rPr>
          <w:i/>
        </w:rPr>
        <w:t>x</w:t>
      </w:r>
      <w:r>
        <w:t xml:space="preserve">  in</w:t>
      </w:r>
      <w:proofErr w:type="gramEnd"/>
      <w:r>
        <w:t xml:space="preserve"> the equation </w:t>
      </w:r>
      <w:r w:rsidRPr="00760C57">
        <w:rPr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16pt" o:ole="">
            <v:imagedata r:id="rId7" o:title=""/>
          </v:shape>
          <o:OLEObject Type="Embed" ProgID="Equation.3" ShapeID="_x0000_i1025" DrawAspect="Content" ObjectID="_1315889327" r:id="rId8"/>
        </w:object>
      </w:r>
      <w:r>
        <w:t xml:space="preserve">, when  </w:t>
      </w:r>
    </w:p>
    <w:p w:rsidR="00C43490" w:rsidRDefault="00C43490" w:rsidP="00C43490">
      <w:r>
        <w:t xml:space="preserve">                         </w:t>
      </w:r>
      <w:r w:rsidRPr="00760C57">
        <w:rPr>
          <w:position w:val="-10"/>
        </w:rPr>
        <w:object w:dxaOrig="1460" w:dyaOrig="320">
          <v:shape id="_x0000_i1026" type="#_x0000_t75" style="width:73pt;height:16pt" o:ole="">
            <v:imagedata r:id="rId9" o:title=""/>
          </v:shape>
          <o:OLEObject Type="Embed" ProgID="Equation.3" ShapeID="_x0000_i1026" DrawAspect="Content" ObjectID="_1315889328" r:id="rId10"/>
        </w:object>
      </w:r>
      <w:proofErr w:type="gramStart"/>
      <w:r>
        <w:t>and</w:t>
      </w:r>
      <w:proofErr w:type="gramEnd"/>
      <w:r>
        <w:t xml:space="preserve">  </w:t>
      </w:r>
      <w:r w:rsidRPr="00760C57">
        <w:rPr>
          <w:position w:val="-10"/>
        </w:rPr>
        <w:object w:dxaOrig="1540" w:dyaOrig="320">
          <v:shape id="_x0000_i1027" type="#_x0000_t75" style="width:77pt;height:16pt" o:ole="">
            <v:imagedata r:id="rId11" o:title=""/>
          </v:shape>
          <o:OLEObject Type="Embed" ProgID="Equation.3" ShapeID="_x0000_i1027" DrawAspect="Content" ObjectID="_1315889329" r:id="rId12"/>
        </w:object>
      </w:r>
    </w:p>
    <w:p w:rsidR="00C43490" w:rsidRDefault="00C43490" w:rsidP="00C43490">
      <w:pPr>
        <w:rPr>
          <w:rFonts w:ascii="Times-Roman" w:hAnsi="Times-Roman" w:cs="Times-Roman"/>
          <w:b/>
        </w:rPr>
      </w:pPr>
    </w:p>
    <w:p w:rsidR="00C43490" w:rsidRPr="00760C57" w:rsidRDefault="00C43490" w:rsidP="00C43490">
      <w:r>
        <w:rPr>
          <w:rFonts w:ascii="Times-Roman" w:hAnsi="Times-Roman" w:cs="Times-Roman"/>
          <w:b/>
        </w:rPr>
        <w:tab/>
      </w:r>
    </w:p>
    <w:p w:rsidR="00C43490" w:rsidRDefault="00C43490" w:rsidP="00C43490">
      <w:pPr>
        <w:rPr>
          <w:rFonts w:ascii="Times-Roman" w:hAnsi="Times-Roman" w:cs="Times-Roman"/>
          <w:b/>
        </w:rPr>
      </w:pPr>
    </w:p>
    <w:p w:rsidR="00C43490" w:rsidRDefault="00C43490" w:rsidP="00C43490">
      <w:pPr>
        <w:rPr>
          <w:rFonts w:ascii="Times-Roman" w:hAnsi="Times-Roman" w:cs="Times-Roman"/>
          <w:b/>
        </w:rPr>
      </w:pPr>
    </w:p>
    <w:p w:rsidR="00C43490" w:rsidRDefault="00C43490" w:rsidP="00C43490">
      <w:r>
        <w:rPr>
          <w:rFonts w:ascii="Times-Roman" w:hAnsi="Times-Roman" w:cs="Times-Roman"/>
        </w:rPr>
        <w:t xml:space="preserve">7.  </w:t>
      </w:r>
      <w:r>
        <w:t>Determine if the following equation has one solution, infinitely many solutions, or no solution.  Show your work and explain your answer.</w:t>
      </w:r>
    </w:p>
    <w:p w:rsidR="00C43490" w:rsidRDefault="00C43490" w:rsidP="00C43490"/>
    <w:p w:rsidR="00C43490" w:rsidRDefault="00C43490" w:rsidP="00C43490">
      <w:r>
        <w:tab/>
      </w:r>
      <w:r>
        <w:tab/>
        <w:t xml:space="preserve">                          </w:t>
      </w:r>
      <w:r w:rsidRPr="00174B25">
        <w:rPr>
          <w:position w:val="-6"/>
        </w:rPr>
        <w:object w:dxaOrig="2220" w:dyaOrig="279">
          <v:shape id="_x0000_i1028" type="#_x0000_t75" style="width:111pt;height:14pt" o:ole="">
            <v:imagedata r:id="rId13" o:title=""/>
          </v:shape>
          <o:OLEObject Type="Embed" ProgID="Equation.DSMT4" ShapeID="_x0000_i1028" DrawAspect="Content" ObjectID="_1315889330" r:id="rId14"/>
        </w:object>
      </w: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r>
        <w:t>8.  Is x = 1.5 a solution of the equation 8.5x - 4.3 = 3.3x + 3.5?  Explain your answer.</w:t>
      </w: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r w:rsidRPr="00C43490">
        <w:t>9</w:t>
      </w:r>
      <w:r>
        <w:rPr>
          <w:b/>
        </w:rPr>
        <w:t xml:space="preserve">.   </w:t>
      </w:r>
      <w:r>
        <w:t xml:space="preserve"> Write and solve an equation to find the number of miles you must drive to have the same cost for each of the car rentals.  </w:t>
      </w:r>
    </w:p>
    <w:p w:rsidR="00C43490" w:rsidRDefault="00C43490" w:rsidP="00C43490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66370</wp:posOffset>
            </wp:positionH>
            <wp:positionV relativeFrom="paragraph">
              <wp:posOffset>177165</wp:posOffset>
            </wp:positionV>
            <wp:extent cx="2497455" cy="1934210"/>
            <wp:effectExtent l="0" t="0" r="0" b="0"/>
            <wp:wrapNone/>
            <wp:docPr id="6" name="Picture 2" descr="car_rental_econom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ar_rental_economy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455" cy="193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3490" w:rsidRDefault="00C43490" w:rsidP="00C43490"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36900</wp:posOffset>
            </wp:positionH>
            <wp:positionV relativeFrom="paragraph">
              <wp:posOffset>45720</wp:posOffset>
            </wp:positionV>
            <wp:extent cx="2212340" cy="1360805"/>
            <wp:effectExtent l="0" t="0" r="0" b="10795"/>
            <wp:wrapNone/>
            <wp:docPr id="5" name="Picture 3" descr="Smart C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mart Car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340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3490" w:rsidRDefault="00C43490" w:rsidP="00C43490"/>
    <w:p w:rsidR="00C43490" w:rsidRDefault="00C43490" w:rsidP="00C43490"/>
    <w:p w:rsidR="00C43490" w:rsidRDefault="00C43490" w:rsidP="00C43490"/>
    <w:p w:rsidR="00C43490" w:rsidRDefault="00C43490" w:rsidP="00C43490">
      <w:r>
        <w:tab/>
      </w:r>
      <w:r>
        <w:tab/>
      </w:r>
      <w:r>
        <w:tab/>
      </w:r>
      <w:r>
        <w:tab/>
        <w:t xml:space="preserve">          </w:t>
      </w: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pPr>
        <w:rPr>
          <w:b/>
        </w:rPr>
      </w:pPr>
    </w:p>
    <w:p w:rsidR="00C43490" w:rsidRDefault="00C43490" w:rsidP="00C43490">
      <w:r>
        <w:t xml:space="preserve">          $25 plus $0.50 per mile                                                  $30 plus $0.25 per mile</w:t>
      </w:r>
    </w:p>
    <w:p w:rsidR="00C43490" w:rsidRDefault="00C43490" w:rsidP="00C43490"/>
    <w:p w:rsidR="00C43490" w:rsidRDefault="00C43490" w:rsidP="00C43490"/>
    <w:p w:rsidR="00C43490" w:rsidRDefault="00C43490" w:rsidP="00C43490"/>
    <w:p w:rsidR="00C43490" w:rsidRDefault="00C43490" w:rsidP="00C43490">
      <w:r>
        <w:t>10.     Describe and correct the error in solving the equation.</w:t>
      </w:r>
    </w:p>
    <w:p w:rsidR="00C43490" w:rsidRDefault="00C43490" w:rsidP="00C43490">
      <w:r>
        <w:tab/>
      </w:r>
      <w:r>
        <w:tab/>
        <w:t xml:space="preserve">10x + 6 = 9x - 5 </w:t>
      </w:r>
    </w:p>
    <w:p w:rsidR="00C43490" w:rsidRDefault="00C43490" w:rsidP="00C43490">
      <w:pPr>
        <w:rPr>
          <w:u w:val="single"/>
        </w:rPr>
      </w:pPr>
      <w:r>
        <w:tab/>
      </w:r>
      <w:r>
        <w:tab/>
      </w:r>
      <w:r w:rsidRPr="00044B01">
        <w:rPr>
          <w:u w:val="single"/>
        </w:rPr>
        <w:t>-9x</w:t>
      </w:r>
      <w:r>
        <w:t xml:space="preserve">           </w:t>
      </w:r>
      <w:r w:rsidRPr="00044B01">
        <w:rPr>
          <w:u w:val="single"/>
        </w:rPr>
        <w:t>-9x</w:t>
      </w:r>
    </w:p>
    <w:p w:rsidR="00C43490" w:rsidRDefault="00C43490" w:rsidP="00C43490">
      <w:r>
        <w:t xml:space="preserve">                                </w:t>
      </w:r>
      <w:proofErr w:type="gramStart"/>
      <w:r>
        <w:t>x</w:t>
      </w:r>
      <w:proofErr w:type="gramEnd"/>
      <w:r>
        <w:t xml:space="preserve"> + 6  =  5</w:t>
      </w:r>
    </w:p>
    <w:p w:rsidR="00C43490" w:rsidRDefault="00C43490" w:rsidP="00C43490">
      <w:r>
        <w:t xml:space="preserve">                                    </w:t>
      </w:r>
      <w:r>
        <w:rPr>
          <w:u w:val="single"/>
        </w:rPr>
        <w:t>-6</w:t>
      </w:r>
      <w:r>
        <w:t xml:space="preserve">      </w:t>
      </w:r>
      <w:r>
        <w:rPr>
          <w:u w:val="single"/>
        </w:rPr>
        <w:t>-6</w:t>
      </w:r>
    </w:p>
    <w:p w:rsidR="00C43490" w:rsidRDefault="00C43490" w:rsidP="00C43490">
      <w:r>
        <w:tab/>
      </w:r>
      <w:r>
        <w:tab/>
        <w:t xml:space="preserve">        </w:t>
      </w:r>
      <w:proofErr w:type="gramStart"/>
      <w:r>
        <w:t>x</w:t>
      </w:r>
      <w:proofErr w:type="gramEnd"/>
      <w:r>
        <w:t xml:space="preserve"> = -1</w:t>
      </w:r>
    </w:p>
    <w:p w:rsidR="00C43490" w:rsidRPr="00C43490" w:rsidRDefault="00C43490" w:rsidP="00C43490">
      <w:pPr>
        <w:rPr>
          <w:b/>
        </w:rPr>
      </w:pPr>
    </w:p>
    <w:sectPr w:rsidR="00C43490" w:rsidRPr="00C43490" w:rsidSect="0039124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-Roman">
    <w:altName w:val="Times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490"/>
    <w:rsid w:val="00391243"/>
    <w:rsid w:val="004D070C"/>
    <w:rsid w:val="00C434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3490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349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3490"/>
    <w:rPr>
      <w:rFonts w:ascii="Lucida Grande" w:eastAsia="Times New Roman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3490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349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3490"/>
    <w:rPr>
      <w:rFonts w:ascii="Lucida Grande" w:eastAsia="Times New Roman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Microsoft_Equation3.bin"/><Relationship Id="rId13" Type="http://schemas.openxmlformats.org/officeDocument/2006/relationships/image" Target="media/image5.wmf"/><Relationship Id="rId14" Type="http://schemas.openxmlformats.org/officeDocument/2006/relationships/oleObject" Target="embeddings/oleObject1.bin"/><Relationship Id="rId15" Type="http://schemas.openxmlformats.org/officeDocument/2006/relationships/image" Target="media/image6.png"/><Relationship Id="rId16" Type="http://schemas.openxmlformats.org/officeDocument/2006/relationships/image" Target="media/image7.jpeg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10.png"/><Relationship Id="rId7" Type="http://schemas.openxmlformats.org/officeDocument/2006/relationships/image" Target="media/image2.wmf"/><Relationship Id="rId8" Type="http://schemas.openxmlformats.org/officeDocument/2006/relationships/oleObject" Target="embeddings/Microsoft_Equation1.bin"/><Relationship Id="rId9" Type="http://schemas.openxmlformats.org/officeDocument/2006/relationships/image" Target="media/image3.wmf"/><Relationship Id="rId10" Type="http://schemas.openxmlformats.org/officeDocument/2006/relationships/oleObject" Target="embeddings/Microsoft_Equation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0</Words>
  <Characters>1825</Characters>
  <Application>Microsoft Macintosh Word</Application>
  <DocSecurity>0</DocSecurity>
  <Lines>15</Lines>
  <Paragraphs>4</Paragraphs>
  <ScaleCrop>false</ScaleCrop>
  <Company/>
  <LinksUpToDate>false</LinksUpToDate>
  <CharactersWithSpaces>2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 Patterson</dc:creator>
  <cp:keywords/>
  <dc:description/>
  <cp:lastModifiedBy>Rachel  Patterson</cp:lastModifiedBy>
  <cp:revision>2</cp:revision>
  <dcterms:created xsi:type="dcterms:W3CDTF">2013-09-30T13:02:00Z</dcterms:created>
  <dcterms:modified xsi:type="dcterms:W3CDTF">2013-09-30T13:02:00Z</dcterms:modified>
</cp:coreProperties>
</file>